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6"/>
  </p:notesMasterIdLst>
  <p:sldIdLst>
    <p:sldId id="256" r:id="rId2"/>
    <p:sldId id="333" r:id="rId3"/>
    <p:sldId id="334" r:id="rId4"/>
    <p:sldId id="336" r:id="rId5"/>
    <p:sldId id="335" r:id="rId6"/>
    <p:sldId id="318" r:id="rId7"/>
    <p:sldId id="319" r:id="rId8"/>
    <p:sldId id="339" r:id="rId9"/>
    <p:sldId id="278" r:id="rId10"/>
    <p:sldId id="340" r:id="rId11"/>
    <p:sldId id="295" r:id="rId12"/>
    <p:sldId id="279" r:id="rId13"/>
    <p:sldId id="326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270" r:id="rId22"/>
    <p:sldId id="271" r:id="rId23"/>
    <p:sldId id="272" r:id="rId24"/>
    <p:sldId id="324" r:id="rId25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8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just forma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570" y="66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3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3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43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577E863-2C86-2A44-8C9B-03D058B03267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2676290-9D5A-7F4D-91F0-EA27955460F6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186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32948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0BCFD4-C949-5D40-B0A9-392BFC48A0BF}" type="slidenum">
              <a:rPr lang="sv-SE" smtClean="0"/>
              <a:pPr/>
              <a:t>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94647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76290-9D5A-7F4D-91F0-EA27955460F6}" type="slidenum">
              <a:rPr lang="sv-SE" smtClean="0"/>
              <a:pPr/>
              <a:t>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013556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C7C28-9518-4D53-B2E5-B985D1AF616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A4B53-2219-40E9-A881-FB38310CF94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5BC5F-12D4-488B-BA0E-9D0536D386F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73695-E02B-41A2-919B-41CCBC7833C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19389-5622-413A-B70C-8B6105DDBD1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DA613-BE8E-4685-A1F2-6D3F5321B4F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615D0-CDC1-4B85-90FE-51F9A91B84F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FE0E-48C9-41B3-B5F3-1F8B6820ED2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A6B75-F2ED-4CC9-B831-B42C7883637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78B8E-515B-4EEA-95CD-55057EFCABA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BBE12-762E-4792-8A65-6A1F459942D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C0A46-3CA3-47F9-A632-0969AAC7900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A0D00-040A-4BC3-BEF7-E331CE6420B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3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3.wmf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43.wmf"/><Relationship Id="rId9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43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6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5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34514" y="1521173"/>
            <a:ext cx="6932344" cy="4976825"/>
            <a:chOff x="1134514" y="1686273"/>
            <a:chExt cx="6932344" cy="4976825"/>
          </a:xfrm>
        </p:grpSpPr>
        <p:grpSp>
          <p:nvGrpSpPr>
            <p:cNvPr id="3" name="Group 2"/>
            <p:cNvGrpSpPr/>
            <p:nvPr/>
          </p:nvGrpSpPr>
          <p:grpSpPr>
            <a:xfrm>
              <a:off x="1146175" y="1686273"/>
              <a:ext cx="6920683" cy="4976825"/>
              <a:chOff x="1146175" y="1686273"/>
              <a:chExt cx="6920683" cy="4976825"/>
            </a:xfrm>
          </p:grpSpPr>
          <p:grpSp>
            <p:nvGrpSpPr>
              <p:cNvPr id="17" name="Grupp 9"/>
              <p:cNvGrpSpPr/>
              <p:nvPr/>
            </p:nvGrpSpPr>
            <p:grpSpPr>
              <a:xfrm>
                <a:off x="1146175" y="1686273"/>
                <a:ext cx="6920683" cy="4976825"/>
                <a:chOff x="764068" y="1692472"/>
                <a:chExt cx="6676515" cy="5273324"/>
              </a:xfrm>
            </p:grpSpPr>
            <p:grpSp>
              <p:nvGrpSpPr>
                <p:cNvPr id="21" name="Grupp 12"/>
                <p:cNvGrpSpPr/>
                <p:nvPr/>
              </p:nvGrpSpPr>
              <p:grpSpPr>
                <a:xfrm>
                  <a:off x="764068" y="1692472"/>
                  <a:ext cx="6676515" cy="5273324"/>
                  <a:chOff x="543934" y="1692472"/>
                  <a:chExt cx="6676515" cy="5273324"/>
                </a:xfrm>
              </p:grpSpPr>
              <p:graphicFrame>
                <p:nvGraphicFramePr>
                  <p:cNvPr id="24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5064559"/>
                      </p:ext>
                    </p:extLst>
                  </p:nvPr>
                </p:nvGraphicFramePr>
                <p:xfrm>
                  <a:off x="543934" y="1692472"/>
                  <a:ext cx="6676515" cy="16177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38" name="Equation" r:id="rId3" imgW="3225600" imgH="711000" progId="Equation.DSMT4">
                          <p:embed/>
                        </p:oleObj>
                      </mc:Choice>
                      <mc:Fallback>
                        <p:oleObj name="Equation" r:id="rId3" imgW="3225600" imgH="711000" progId="Equation.DSMT4">
                          <p:embed/>
                          <p:pic>
                            <p:nvPicPr>
                              <p:cNvPr id="0" name="Picture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1692472"/>
                                <a:ext cx="6676515" cy="16177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08270474"/>
                      </p:ext>
                    </p:extLst>
                  </p:nvPr>
                </p:nvGraphicFramePr>
                <p:xfrm>
                  <a:off x="543934" y="5857773"/>
                  <a:ext cx="3538748" cy="11080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39" name="Equation" r:id="rId5" imgW="1536480" imgH="482400" progId="Equation.3">
                          <p:embed/>
                        </p:oleObj>
                      </mc:Choice>
                      <mc:Fallback>
                        <p:oleObj name="Equation" r:id="rId5" imgW="1536480" imgH="482400" progId="Equation.3">
                          <p:embed/>
                          <p:pic>
                            <p:nvPicPr>
                              <p:cNvPr id="0" name="Picture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5857773"/>
                                <a:ext cx="3538748" cy="11080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3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172374"/>
                    </p:ext>
                  </p:extLst>
                </p:nvPr>
              </p:nvGraphicFramePr>
              <p:xfrm>
                <a:off x="1754944" y="3406044"/>
                <a:ext cx="1836258" cy="4899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740" name="Equation" r:id="rId7" imgW="838080" imgH="228600" progId="Equation.3">
                        <p:embed/>
                      </p:oleObj>
                    </mc:Choice>
                    <mc:Fallback>
                      <p:oleObj name="Equation" r:id="rId7" imgW="838080" imgH="228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4944" y="3406044"/>
                              <a:ext cx="1836258" cy="4899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" name="TextBox 1"/>
              <p:cNvSpPr txBox="1"/>
              <p:nvPr/>
            </p:nvSpPr>
            <p:spPr>
              <a:xfrm>
                <a:off x="1146175" y="3263901"/>
                <a:ext cx="32496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Since                        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34514" y="3903514"/>
              <a:ext cx="4086225" cy="1700671"/>
              <a:chOff x="1134514" y="3903514"/>
              <a:chExt cx="4086225" cy="1700671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913217"/>
                  </p:ext>
                </p:extLst>
              </p:nvPr>
            </p:nvGraphicFramePr>
            <p:xfrm>
              <a:off x="1134514" y="3903514"/>
              <a:ext cx="4086225" cy="1036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741" name="Equation" r:id="rId9" imgW="1904760" imgH="482400" progId="Equation.DSMT4">
                      <p:embed/>
                    </p:oleObj>
                  </mc:Choice>
                  <mc:Fallback>
                    <p:oleObj name="Equation" r:id="rId9" imgW="190476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514" y="3903514"/>
                            <a:ext cx="4086225" cy="1036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1146175" y="5142520"/>
                <a:ext cx="36070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Using the same method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 23"/>
          <p:cNvGrpSpPr/>
          <p:nvPr/>
        </p:nvGrpSpPr>
        <p:grpSpPr>
          <a:xfrm>
            <a:off x="930275" y="1592190"/>
            <a:ext cx="7197725" cy="582685"/>
            <a:chOff x="457200" y="3461835"/>
            <a:chExt cx="7197725" cy="582685"/>
          </a:xfrm>
        </p:grpSpPr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5122863" y="3512708"/>
            <a:ext cx="2532062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6" name="Equation" r:id="rId3" imgW="1091880" imgH="228600" progId="Equation.3">
                    <p:embed/>
                  </p:oleObj>
                </mc:Choice>
                <mc:Fallback>
                  <p:oleObj name="Equation" r:id="rId3" imgW="109188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863" y="3512708"/>
                          <a:ext cx="2532062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457200" y="3461835"/>
              <a:ext cx="4192173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total molar flow rate is:</a:t>
              </a: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30275" y="2520778"/>
            <a:ext cx="7364413" cy="3875260"/>
            <a:chOff x="930275" y="2520778"/>
            <a:chExt cx="7364413" cy="3875260"/>
          </a:xfrm>
        </p:grpSpPr>
        <p:grpSp>
          <p:nvGrpSpPr>
            <p:cNvPr id="7" name="Grupp 25"/>
            <p:cNvGrpSpPr/>
            <p:nvPr/>
          </p:nvGrpSpPr>
          <p:grpSpPr>
            <a:xfrm>
              <a:off x="930275" y="2520778"/>
              <a:ext cx="7364413" cy="3875260"/>
              <a:chOff x="457200" y="4170298"/>
              <a:chExt cx="7364413" cy="3875260"/>
            </a:xfrm>
          </p:grpSpPr>
          <p:grpSp>
            <p:nvGrpSpPr>
              <p:cNvPr id="8" name="Grupp 18"/>
              <p:cNvGrpSpPr/>
              <p:nvPr/>
            </p:nvGrpSpPr>
            <p:grpSpPr>
              <a:xfrm>
                <a:off x="457200" y="4865796"/>
                <a:ext cx="7364413" cy="3179762"/>
                <a:chOff x="266261" y="4615704"/>
                <a:chExt cx="7849220" cy="3389106"/>
              </a:xfrm>
            </p:grpSpPr>
            <p:graphicFrame>
              <p:nvGraphicFramePr>
                <p:cNvPr id="38921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8925960"/>
                    </p:ext>
                  </p:extLst>
                </p:nvPr>
              </p:nvGraphicFramePr>
              <p:xfrm>
                <a:off x="266261" y="4615704"/>
                <a:ext cx="7849220" cy="1175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7" name="Equation" r:id="rId5" imgW="3174840" imgH="482400" progId="Equation.DSMT4">
                        <p:embed/>
                      </p:oleObj>
                    </mc:Choice>
                    <mc:Fallback>
                      <p:oleObj name="Equation" r:id="rId5" imgW="3174840" imgH="482400" progId="Equation.DSMT4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261" y="4615704"/>
                              <a:ext cx="7849220" cy="1175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1806105"/>
                    </p:ext>
                  </p:extLst>
                </p:nvPr>
              </p:nvGraphicFramePr>
              <p:xfrm>
                <a:off x="570822" y="6106369"/>
                <a:ext cx="6280729" cy="10507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8" name="Equation" r:id="rId7" imgW="2539800" imgH="431640" progId="Equation.DSMT4">
                        <p:embed/>
                      </p:oleObj>
                    </mc:Choice>
                    <mc:Fallback>
                      <p:oleObj name="Equation" r:id="rId7" imgW="2539800" imgH="431640" progId="Equation.DSMT4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822" y="6106369"/>
                              <a:ext cx="6280729" cy="10507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0008488"/>
                    </p:ext>
                  </p:extLst>
                </p:nvPr>
              </p:nvGraphicFramePr>
              <p:xfrm>
                <a:off x="1788818" y="7448136"/>
                <a:ext cx="1414518" cy="5566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9" name="Equation" r:id="rId9" imgW="571320" imgH="228600" progId="Equation.DSMT4">
                        <p:embed/>
                      </p:oleObj>
                    </mc:Choice>
                    <mc:Fallback>
                      <p:oleObj name="Equation" r:id="rId9" imgW="571320" imgH="228600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8818" y="7448136"/>
                              <a:ext cx="1414518" cy="556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Rektangel 24"/>
              <p:cNvSpPr/>
              <p:nvPr/>
            </p:nvSpPr>
            <p:spPr>
              <a:xfrm>
                <a:off x="457200" y="4170298"/>
                <a:ext cx="332411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ubstituting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gives: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096907" y="5886450"/>
              <a:ext cx="1261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Where  </a:t>
              </a:r>
              <a:endParaRPr lang="en-US" sz="24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0446" y="2500559"/>
            <a:ext cx="7032454" cy="1176338"/>
            <a:chOff x="498647" y="2294152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94152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6" y="2652048"/>
              <a:ext cx="3644420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68546" y="1226893"/>
            <a:ext cx="6283153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963613" y="3924300"/>
          <a:ext cx="547264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8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924300"/>
                        <a:ext cx="547264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599070" y="1434321"/>
          <a:ext cx="1229040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9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070" y="1434321"/>
                        <a:ext cx="1229040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5089640" y="2705248"/>
          <a:ext cx="2593860" cy="85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0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640" y="2705248"/>
                        <a:ext cx="2593860" cy="850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893763" y="5149850"/>
          <a:ext cx="610924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1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149850"/>
                        <a:ext cx="610924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7"/>
          <p:cNvGrpSpPr/>
          <p:nvPr/>
        </p:nvGrpSpPr>
        <p:grpSpPr>
          <a:xfrm>
            <a:off x="930275" y="1774299"/>
            <a:ext cx="7620000" cy="2468880"/>
            <a:chOff x="677333" y="1383771"/>
            <a:chExt cx="7620000" cy="257862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758296" y="1520282"/>
            <a:ext cx="7453312" cy="233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8" name="Equation" r:id="rId3" imgW="2743200" imgH="863280" progId="Equation.3">
                    <p:embed/>
                  </p:oleObj>
                </mc:Choice>
                <mc:Fallback>
                  <p:oleObj name="Equation" r:id="rId3" imgW="2743200" imgH="863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296" y="1520282"/>
                          <a:ext cx="7453312" cy="2331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677333" y="1383771"/>
              <a:ext cx="7620000" cy="2578629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ruta 8"/>
          <p:cNvSpPr txBox="1"/>
          <p:nvPr/>
        </p:nvSpPr>
        <p:spPr>
          <a:xfrm>
            <a:off x="900112" y="1069816"/>
            <a:ext cx="75866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–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=k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14400" y="4536757"/>
            <a:ext cx="7586663" cy="2181435"/>
            <a:chOff x="914400" y="4536757"/>
            <a:chExt cx="7586663" cy="2181435"/>
          </a:xfrm>
        </p:grpSpPr>
        <p:sp>
          <p:nvSpPr>
            <p:cNvPr id="8" name="textruta 7"/>
            <p:cNvSpPr txBox="1"/>
            <p:nvPr/>
          </p:nvSpPr>
          <p:spPr>
            <a:xfrm>
              <a:off x="914400" y="4536757"/>
              <a:ext cx="758666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2895607" y="4598772"/>
              <a:ext cx="2692398" cy="2119420"/>
              <a:chOff x="3657602" y="4536757"/>
              <a:chExt cx="2692398" cy="2119420"/>
            </a:xfrm>
          </p:grpSpPr>
          <p:cxnSp>
            <p:nvCxnSpPr>
              <p:cNvPr id="11" name="Rak 10"/>
              <p:cNvCxnSpPr>
                <a:stCxn id="8" idx="0"/>
              </p:cNvCxnSpPr>
              <p:nvPr/>
            </p:nvCxnSpPr>
            <p:spPr>
              <a:xfrm rot="16200000" flipH="1" flipV="1">
                <a:off x="3894112" y="5350112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Rak 11"/>
              <p:cNvCxnSpPr/>
              <p:nvPr/>
            </p:nvCxnSpPr>
            <p:spPr>
              <a:xfrm rot="10800000" flipH="1" flipV="1">
                <a:off x="4707467" y="6163468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Frihandsfigur 15"/>
              <p:cNvSpPr/>
              <p:nvPr/>
            </p:nvSpPr>
            <p:spPr>
              <a:xfrm>
                <a:off x="4724400" y="4639733"/>
                <a:ext cx="1625600" cy="1100667"/>
              </a:xfrm>
              <a:custGeom>
                <a:avLst/>
                <a:gdLst>
                  <a:gd name="connsiteX0" fmla="*/ 0 w 1625600"/>
                  <a:gd name="connsiteY0" fmla="*/ 1100667 h 1100667"/>
                  <a:gd name="connsiteX1" fmla="*/ 880533 w 1625600"/>
                  <a:gd name="connsiteY1" fmla="*/ 863600 h 1100667"/>
                  <a:gd name="connsiteX2" fmla="*/ 1354667 w 1625600"/>
                  <a:gd name="connsiteY2" fmla="*/ 423334 h 1100667"/>
                  <a:gd name="connsiteX3" fmla="*/ 1625600 w 1625600"/>
                  <a:gd name="connsiteY3" fmla="*/ 0 h 1100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100667">
                    <a:moveTo>
                      <a:pt x="0" y="1100667"/>
                    </a:moveTo>
                    <a:cubicBezTo>
                      <a:pt x="327377" y="1038578"/>
                      <a:pt x="654755" y="976489"/>
                      <a:pt x="880533" y="863600"/>
                    </a:cubicBezTo>
                    <a:cubicBezTo>
                      <a:pt x="1106311" y="750711"/>
                      <a:pt x="1230489" y="567267"/>
                      <a:pt x="1354667" y="423334"/>
                    </a:cubicBezTo>
                    <a:cubicBezTo>
                      <a:pt x="1478845" y="279401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ruta 16"/>
              <p:cNvSpPr txBox="1"/>
              <p:nvPr/>
            </p:nvSpPr>
            <p:spPr>
              <a:xfrm>
                <a:off x="3657602" y="5029200"/>
                <a:ext cx="2082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/-r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ruta 17"/>
              <p:cNvSpPr txBox="1"/>
              <p:nvPr/>
            </p:nvSpPr>
            <p:spPr>
              <a:xfrm>
                <a:off x="5046133" y="6163734"/>
                <a:ext cx="67733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1700"/>
              </p:ext>
            </p:extLst>
          </p:nvPr>
        </p:nvGraphicFramePr>
        <p:xfrm>
          <a:off x="900113" y="1106488"/>
          <a:ext cx="495617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7" name="Equation" r:id="rId6" imgW="2273040" imgH="1015920" progId="Equation.DSMT4">
                  <p:embed/>
                </p:oleObj>
              </mc:Choice>
              <mc:Fallback>
                <p:oleObj name="Equation" r:id="rId6" imgW="227304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06488"/>
                        <a:ext cx="4956175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36102"/>
              </p:ext>
            </p:extLst>
          </p:nvPr>
        </p:nvGraphicFramePr>
        <p:xfrm>
          <a:off x="896938" y="3533775"/>
          <a:ext cx="8008937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8" name="Equation" r:id="rId8" imgW="3771720" imgH="1320480" progId="Equation.DSMT4">
                  <p:embed/>
                </p:oleObj>
              </mc:Choice>
              <mc:Fallback>
                <p:oleObj name="Equation" r:id="rId8" imgW="3771720" imgH="1320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533775"/>
                        <a:ext cx="8008937" cy="280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966451" y="4767262"/>
          <a:ext cx="1214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9" name="Equation" r:id="rId10" imgW="571320" imgH="228600" progId="Equation.3">
                  <p:embed/>
                </p:oleObj>
              </mc:Choice>
              <mc:Fallback>
                <p:oleObj name="Equation" r:id="rId10" imgW="57132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51" y="4767262"/>
                        <a:ext cx="1214438" cy="4857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1579562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xample: Calculating the equilibrium conversion (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4000" b="1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f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) 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</a:t>
            </a: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p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se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reaction in a flow reactor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9"/>
          <p:cNvSpPr/>
          <p:nvPr/>
        </p:nvSpPr>
        <p:spPr>
          <a:xfrm>
            <a:off x="603504" y="2146790"/>
            <a:ext cx="812747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onsider the following elementary reaction where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20 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/mol and C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0.2 mol/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alcul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quilibrium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r both a batch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b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 and a flow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14850" y="5073650"/>
          <a:ext cx="29527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1" name="Equation" r:id="rId6" imgW="1295280" imgH="482400" progId="Equation.3">
                  <p:embed/>
                </p:oleObj>
              </mc:Choice>
              <mc:Fallback>
                <p:oleObj name="Equation" r:id="rId6" imgW="12952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073650"/>
                        <a:ext cx="29527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625600" y="5396706"/>
          <a:ext cx="18240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2" name="Equation" r:id="rId8" imgW="571320" imgH="177480" progId="Equation.3">
                  <p:embed/>
                </p:oleObj>
              </mc:Choice>
              <mc:Fallback>
                <p:oleObj name="Equation" r:id="rId8" imgW="57132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96706"/>
                        <a:ext cx="18240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66900" y="1361865"/>
          <a:ext cx="148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8" name="Equation" r:id="rId6" imgW="546100" imgH="127000" progId="Equation.3">
                  <p:embed/>
                </p:oleObj>
              </mc:Choice>
              <mc:Fallback>
                <p:oleObj name="Equation" r:id="rId6" imgW="546100" imgH="127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361865"/>
                        <a:ext cx="14827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144146" y="5295900"/>
          <a:ext cx="139688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9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146" y="5295900"/>
                        <a:ext cx="139688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866900" y="2559050"/>
          <a:ext cx="1044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0" name="Equation" r:id="rId10" imgW="457200" imgH="203200" progId="Equation.3">
                  <p:embed/>
                </p:oleObj>
              </mc:Choice>
              <mc:Fallback>
                <p:oleObj name="Equation" r:id="rId10" imgW="4572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559050"/>
                        <a:ext cx="1044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4"/>
          <p:cNvGrpSpPr/>
          <p:nvPr/>
        </p:nvGrpSpPr>
        <p:grpSpPr>
          <a:xfrm>
            <a:off x="952499" y="3738562"/>
            <a:ext cx="7331605" cy="1189037"/>
            <a:chOff x="1114424" y="2744788"/>
            <a:chExt cx="7331605" cy="1300509"/>
          </a:xfrm>
        </p:grpSpPr>
        <p:sp>
          <p:nvSpPr>
            <p:cNvPr id="17" name="textruta 12"/>
            <p:cNvSpPr txBox="1"/>
            <p:nvPr/>
          </p:nvSpPr>
          <p:spPr>
            <a:xfrm>
              <a:off x="1114424" y="3141663"/>
              <a:ext cx="7331605" cy="504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4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:</a:t>
              </a:r>
              <a:endPara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643313" y="2744788"/>
            <a:ext cx="3384550" cy="1300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991" name="Equation" r:id="rId12" imgW="1244520" imgH="482400" progId="Equation.3">
                    <p:embed/>
                  </p:oleObj>
                </mc:Choice>
                <mc:Fallback>
                  <p:oleObj name="Equation" r:id="rId12" imgW="1244520" imgH="482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3" y="2744788"/>
                          <a:ext cx="3384550" cy="1300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879600" y="1957387"/>
          <a:ext cx="1779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2" name="Equation" r:id="rId14" imgW="736600" imgH="177800" progId="Equation.3">
                  <p:embed/>
                </p:oleObj>
              </mc:Choice>
              <mc:Fallback>
                <p:oleObj name="Equation" r:id="rId14" imgW="736600" imgH="17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57387"/>
                        <a:ext cx="1779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ruta 12"/>
          <p:cNvSpPr txBox="1"/>
          <p:nvPr/>
        </p:nvSpPr>
        <p:spPr>
          <a:xfrm>
            <a:off x="914400" y="3246119"/>
            <a:ext cx="64402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u="sng" dirty="0" smtClean="0">
                <a:latin typeface="Arial" pitchFamily="34" charset="0"/>
                <a:cs typeface="Arial" pitchFamily="34" charset="0"/>
              </a:rPr>
              <a:t>Solution:</a:t>
            </a:r>
            <a:endParaRPr lang="sv-SE" sz="2600" b="1" u="sng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ell 3"/>
          <p:cNvGraphicFramePr>
            <a:graphicFrameLocks noGrp="1"/>
          </p:cNvGraphicFramePr>
          <p:nvPr/>
        </p:nvGraphicFramePr>
        <p:xfrm>
          <a:off x="1079500" y="1464731"/>
          <a:ext cx="6926549" cy="23833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8658"/>
                <a:gridCol w="1450938"/>
                <a:gridCol w="1510264"/>
                <a:gridCol w="2436689"/>
              </a:tblGrid>
              <a:tr h="595842"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Fed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err="1" smtClean="0">
                          <a:latin typeface="Arial" pitchFamily="34" charset="0"/>
                          <a:cs typeface="Arial" pitchFamily="34" charset="0"/>
                        </a:rPr>
                        <a:t>Remaining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+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 22"/>
          <p:cNvGraphicFramePr>
            <a:graphicFrameLocks noGrp="1"/>
          </p:cNvGraphicFramePr>
          <p:nvPr/>
        </p:nvGraphicFramePr>
        <p:xfrm>
          <a:off x="677332" y="1104900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A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-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</a:t>
                      </a:r>
                      <a:r>
                        <a:rPr lang="sv-SE" sz="2400" baseline="0" dirty="0" smtClean="0"/>
                        <a:t>=</a:t>
                      </a: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(1-X)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8" name="Tabell 2"/>
          <p:cNvGraphicFramePr>
            <a:graphicFrameLocks noGrp="1"/>
          </p:cNvGraphicFramePr>
          <p:nvPr/>
        </p:nvGraphicFramePr>
        <p:xfrm>
          <a:off x="677332" y="1689516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B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B</a:t>
                      </a:r>
                      <a:r>
                        <a:rPr lang="sv-SE" sz="2400" baseline="0" dirty="0" smtClean="0"/>
                        <a:t>=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9" name="textruta 10"/>
          <p:cNvSpPr txBox="1"/>
          <p:nvPr/>
        </p:nvSpPr>
        <p:spPr>
          <a:xfrm>
            <a:off x="677332" y="2428498"/>
            <a:ext cx="7600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</a:t>
            </a:r>
            <a:r>
              <a:rPr lang="sv-SE" sz="2600" dirty="0" smtClean="0">
                <a:solidFill>
                  <a:srgbClr val="C6491E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Gas isothermal 	 T=T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		Gas isobaric		 P=P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sv-SE" sz="2600" u="sng" dirty="0">
              <a:solidFill>
                <a:srgbClr val="C6491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50252"/>
              </p:ext>
            </p:extLst>
          </p:nvPr>
        </p:nvGraphicFramePr>
        <p:xfrm>
          <a:off x="849313" y="3327400"/>
          <a:ext cx="24304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4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327400"/>
                        <a:ext cx="24304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15025"/>
              </p:ext>
            </p:extLst>
          </p:nvPr>
        </p:nvGraphicFramePr>
        <p:xfrm>
          <a:off x="846138" y="4083050"/>
          <a:ext cx="50196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5" name="Equation" r:id="rId8" imgW="1904760" imgH="469800" progId="Equation.DSMT4">
                  <p:embed/>
                </p:oleObj>
              </mc:Choice>
              <mc:Fallback>
                <p:oleObj name="Equation" r:id="rId8" imgW="1904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083050"/>
                        <a:ext cx="50196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87844"/>
              </p:ext>
            </p:extLst>
          </p:nvPr>
        </p:nvGraphicFramePr>
        <p:xfrm>
          <a:off x="847725" y="5391150"/>
          <a:ext cx="50180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6"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391150"/>
                        <a:ext cx="50180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31875" y="1112838"/>
          <a:ext cx="58531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1" name="Equation" r:id="rId6" imgW="2463480" imgH="558720" progId="Equation.3">
                  <p:embed/>
                </p:oleObj>
              </mc:Choice>
              <mc:Fallback>
                <p:oleObj name="Equation" r:id="rId6" imgW="2463480" imgH="558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112838"/>
                        <a:ext cx="585311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960438" y="5467350"/>
          <a:ext cx="3319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2" name="Equation" r:id="rId8" imgW="1396800" imgH="444240" progId="Equation.3">
                  <p:embed/>
                </p:oleObj>
              </mc:Choice>
              <mc:Fallback>
                <p:oleObj name="Equation" r:id="rId8" imgW="139680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467350"/>
                        <a:ext cx="33194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035050" y="3489325"/>
          <a:ext cx="39227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3" name="Equation" r:id="rId10" imgW="1650960" imgH="431640" progId="Equation.3">
                  <p:embed/>
                </p:oleObj>
              </mc:Choice>
              <mc:Fallback>
                <p:oleObj name="Equation" r:id="rId10" imgW="1650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489325"/>
                        <a:ext cx="39227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8"/>
          <p:cNvSpPr txBox="1"/>
          <p:nvPr/>
        </p:nvSpPr>
        <p:spPr>
          <a:xfrm>
            <a:off x="930275" y="4662488"/>
            <a:ext cx="65849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t equilibrium: -r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ruta 10"/>
          <p:cNvSpPr txBox="1"/>
          <p:nvPr/>
        </p:nvSpPr>
        <p:spPr>
          <a:xfrm>
            <a:off x="914400" y="2711073"/>
            <a:ext cx="777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ure 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1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5 – </a:t>
            </a:r>
            <a:r>
              <a:rPr lang="sv-SE" b="1" dirty="0" smtClean="0"/>
              <a:t>Thur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toichiometric Table: F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Definitions of Concentration: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Gas Phase Volumetric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 </a:t>
            </a:r>
            <a:r>
              <a:rPr lang="en-US" dirty="0"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te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alculate the Equilibrium Conversio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e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4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987425" y="1122363"/>
          <a:ext cx="5020003" cy="109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5" name="Equation" r:id="rId6" imgW="2209680" imgH="482400" progId="Equation.3">
                  <p:embed/>
                </p:oleObj>
              </mc:Choice>
              <mc:Fallback>
                <p:oleObj name="Equation" r:id="rId6" imgW="22096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122363"/>
                        <a:ext cx="5020003" cy="109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998877" y="2468552"/>
          <a:ext cx="3726264" cy="97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6" name="Equation" r:id="rId8" imgW="1498600" imgH="393700" progId="Equation.3">
                  <p:embed/>
                </p:oleObj>
              </mc:Choice>
              <mc:Fallback>
                <p:oleObj name="Equation" r:id="rId8" imgW="1498600" imgH="393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2468552"/>
                        <a:ext cx="3726264" cy="97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98877" y="3690717"/>
          <a:ext cx="2882067" cy="115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7" name="Equation" r:id="rId10" imgW="1181100" imgH="469900" progId="Equation.3">
                  <p:embed/>
                </p:oleObj>
              </mc:Choice>
              <mc:Fallback>
                <p:oleObj name="Equation" r:id="rId10" imgW="1181100" imgH="469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3690717"/>
                        <a:ext cx="2882067" cy="115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025352" y="4982420"/>
          <a:ext cx="2987848" cy="48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8" name="Equation" r:id="rId12" imgW="1333500" imgH="215900" progId="Equation.3">
                  <p:embed/>
                </p:oleObj>
              </mc:Choice>
              <mc:Fallback>
                <p:oleObj name="Equation" r:id="rId12" imgW="1333500" imgH="215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52" y="4982420"/>
                        <a:ext cx="2987848" cy="483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6"/>
          <p:cNvGrpSpPr/>
          <p:nvPr/>
        </p:nvGrpSpPr>
        <p:grpSpPr>
          <a:xfrm>
            <a:off x="998876" y="5692819"/>
            <a:ext cx="7687924" cy="725562"/>
            <a:chOff x="373063" y="6035414"/>
            <a:chExt cx="6370126" cy="555880"/>
          </a:xfrm>
        </p:grpSpPr>
        <p:grpSp>
          <p:nvGrpSpPr>
            <p:cNvPr id="25" name="Grupp 22"/>
            <p:cNvGrpSpPr/>
            <p:nvPr/>
          </p:nvGrpSpPr>
          <p:grpSpPr>
            <a:xfrm>
              <a:off x="373063" y="6036314"/>
              <a:ext cx="2556404" cy="547782"/>
              <a:chOff x="373063" y="6036314"/>
              <a:chExt cx="2556404" cy="547782"/>
            </a:xfrm>
          </p:grpSpPr>
          <p:sp>
            <p:nvSpPr>
              <p:cNvPr id="31" name="Rektangel 14"/>
              <p:cNvSpPr/>
              <p:nvPr/>
            </p:nvSpPr>
            <p:spPr>
              <a:xfrm>
                <a:off x="373063" y="6036314"/>
                <a:ext cx="2556404" cy="470029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32" name="Object 9"/>
              <p:cNvGraphicFramePr>
                <a:graphicFrameLocks noChangeAspect="1"/>
              </p:cNvGraphicFramePr>
              <p:nvPr/>
            </p:nvGraphicFramePr>
            <p:xfrm>
              <a:off x="1264967" y="6124326"/>
              <a:ext cx="1501818" cy="414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099" name="Equation" r:id="rId14" imgW="736600" imgH="203200" progId="Equation.3">
                      <p:embed/>
                    </p:oleObj>
                  </mc:Choice>
                  <mc:Fallback>
                    <p:oleObj name="Equation" r:id="rId14" imgW="736600" imgH="2032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4967" y="6124326"/>
                            <a:ext cx="1501818" cy="414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ktangel 18"/>
              <p:cNvSpPr/>
              <p:nvPr/>
            </p:nvSpPr>
            <p:spPr>
              <a:xfrm>
                <a:off x="406739" y="6091652"/>
                <a:ext cx="1074333" cy="49244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low: 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6" name="Rektangel 19"/>
            <p:cNvSpPr/>
            <p:nvPr/>
          </p:nvSpPr>
          <p:spPr>
            <a:xfrm>
              <a:off x="3123554" y="6036314"/>
              <a:ext cx="1569660" cy="492443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cal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	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7" name="Grupp 25"/>
            <p:cNvGrpSpPr/>
            <p:nvPr/>
          </p:nvGrpSpPr>
          <p:grpSpPr>
            <a:xfrm>
              <a:off x="4337383" y="6035414"/>
              <a:ext cx="2405806" cy="555880"/>
              <a:chOff x="4337383" y="6035414"/>
              <a:chExt cx="2405806" cy="555880"/>
            </a:xfrm>
          </p:grpSpPr>
          <p:graphicFrame>
            <p:nvGraphicFramePr>
              <p:cNvPr id="28" name="Object 10"/>
              <p:cNvGraphicFramePr>
                <a:graphicFrameLocks noChangeAspect="1"/>
              </p:cNvGraphicFramePr>
              <p:nvPr/>
            </p:nvGraphicFramePr>
            <p:xfrm>
              <a:off x="5280023" y="6126101"/>
              <a:ext cx="1353911" cy="358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100" name="Equation" r:id="rId16" imgW="673100" imgH="177800" progId="Equation.3">
                      <p:embed/>
                    </p:oleObj>
                  </mc:Choice>
                  <mc:Fallback>
                    <p:oleObj name="Equation" r:id="rId16" imgW="673100" imgH="1778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023" y="6126101"/>
                            <a:ext cx="1353911" cy="358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ktangel 15"/>
              <p:cNvSpPr/>
              <p:nvPr/>
            </p:nvSpPr>
            <p:spPr>
              <a:xfrm>
                <a:off x="4343232" y="6035414"/>
                <a:ext cx="2399957" cy="452694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ktangel 21"/>
              <p:cNvSpPr/>
              <p:nvPr/>
            </p:nvSpPr>
            <p:spPr>
              <a:xfrm>
                <a:off x="4337383" y="6098850"/>
                <a:ext cx="1132041" cy="492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4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4700" y="109537"/>
            <a:ext cx="5346699" cy="658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9338" y="192088"/>
            <a:ext cx="5275262" cy="656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5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76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77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78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79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80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81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82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upp 13"/>
          <p:cNvGrpSpPr/>
          <p:nvPr/>
        </p:nvGrpSpPr>
        <p:grpSpPr>
          <a:xfrm>
            <a:off x="890588" y="2544109"/>
            <a:ext cx="4392611" cy="578756"/>
            <a:chOff x="1413097" y="1872217"/>
            <a:chExt cx="4392611" cy="578756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0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9690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</a:t>
              </a:r>
              <a:endPara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1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2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3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90600" y="4953000"/>
            <a:ext cx="6569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These topics build upon one another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914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cs typeface="Arial" pitchFamily="34" charset="0"/>
              </a:rPr>
              <a:t>Mole Balance</a:t>
            </a:r>
            <a:endParaRPr lang="th-TH" sz="2600">
              <a:latin typeface="Arial" pitchFamily="34" charset="0"/>
              <a:cs typeface="Perpetua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6576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6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64008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6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l 2"/>
          <p:cNvGraphicFramePr>
            <a:graphicFrameLocks noGrp="1"/>
          </p:cNvGraphicFramePr>
          <p:nvPr/>
        </p:nvGraphicFramePr>
        <p:xfrm>
          <a:off x="581363" y="2324684"/>
          <a:ext cx="7981274" cy="28188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6080"/>
                <a:gridCol w="1246080"/>
                <a:gridCol w="1883079"/>
                <a:gridCol w="1411057"/>
                <a:gridCol w="219497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ymbol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Feed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Effluent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b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-b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c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c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d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d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nert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---------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688"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δ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2" name="Grupp 15"/>
          <p:cNvGrpSpPr/>
          <p:nvPr/>
        </p:nvGrpSpPr>
        <p:grpSpPr>
          <a:xfrm>
            <a:off x="457200" y="5273675"/>
            <a:ext cx="5859463" cy="566738"/>
            <a:chOff x="457200" y="5407085"/>
            <a:chExt cx="5859463" cy="566738"/>
          </a:xfrm>
        </p:grpSpPr>
        <p:graphicFrame>
          <p:nvGraphicFramePr>
            <p:cNvPr id="48130" name="Object 4"/>
            <p:cNvGraphicFramePr>
              <a:graphicFrameLocks noChangeAspect="1"/>
            </p:cNvGraphicFramePr>
            <p:nvPr/>
          </p:nvGraphicFramePr>
          <p:xfrm>
            <a:off x="1487488" y="5407085"/>
            <a:ext cx="252412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3" name="Equation" r:id="rId4" imgW="1917360" imgH="431640" progId="Equation.3">
                    <p:embed/>
                  </p:oleObj>
                </mc:Choice>
                <mc:Fallback>
                  <p:oleObj name="Equation" r:id="rId4" imgW="191736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5407085"/>
                          <a:ext cx="2524125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1" name="Object 4"/>
            <p:cNvGraphicFramePr>
              <a:graphicFrameLocks noChangeAspect="1"/>
            </p:cNvGraphicFramePr>
            <p:nvPr/>
          </p:nvGraphicFramePr>
          <p:xfrm>
            <a:off x="4960938" y="5407085"/>
            <a:ext cx="135572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4" name="Equation" r:id="rId6" imgW="1028520" imgH="393480" progId="Equation.3">
                    <p:embed/>
                  </p:oleObj>
                </mc:Choice>
                <mc:Fallback>
                  <p:oleObj name="Equation" r:id="rId6" imgW="102852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5407085"/>
                          <a:ext cx="1355725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457200" y="5430858"/>
              <a:ext cx="101021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Where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sp>
          <p:nvSpPr>
            <p:cNvPr id="10" name="Rektangel 9"/>
            <p:cNvSpPr/>
            <p:nvPr/>
          </p:nvSpPr>
          <p:spPr>
            <a:xfrm>
              <a:off x="4150136" y="5430858"/>
              <a:ext cx="61266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and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457200" y="6027983"/>
            <a:ext cx="4478338" cy="568325"/>
            <a:chOff x="457200" y="6161393"/>
            <a:chExt cx="4478338" cy="568325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4106863" y="6161393"/>
            <a:ext cx="8286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5" name="Equation" r:id="rId8" imgW="571320" imgH="393480" progId="Equation.3">
                    <p:embed/>
                  </p:oleObj>
                </mc:Choice>
                <mc:Fallback>
                  <p:oleObj name="Equation" r:id="rId8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6161393"/>
                          <a:ext cx="82867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57200" y="6224893"/>
              <a:ext cx="353334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 – Flow System</a:t>
              </a:r>
            </a:p>
          </p:txBody>
        </p:sp>
      </p:grp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0">
            <a:lum bright="-10000" contrast="20000"/>
          </a:blip>
          <a:srcRect/>
          <a:stretch>
            <a:fillRect/>
          </a:stretch>
        </p:blipFill>
        <p:spPr bwMode="auto">
          <a:xfrm>
            <a:off x="2311796" y="909638"/>
            <a:ext cx="4505326" cy="145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6</a:t>
            </a:fld>
            <a:endParaRPr lang="sv-SE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914400" y="-182562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low System </a:t>
            </a:r>
            <a:r>
              <a:rPr lang="en-US" dirty="0" smtClean="0">
                <a:solidFill>
                  <a:srgbClr val="00B050"/>
                </a:solidFill>
                <a:cs typeface="Arial" pitchFamily="34" charset="0"/>
              </a:rPr>
              <a:t>Stoichiometric </a:t>
            </a:r>
            <a:r>
              <a:rPr lang="en-US" dirty="0" smtClean="0"/>
              <a:t>T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0"/>
          <p:cNvGrpSpPr/>
          <p:nvPr/>
        </p:nvGrpSpPr>
        <p:grpSpPr>
          <a:xfrm>
            <a:off x="930275" y="928688"/>
            <a:ext cx="5740400" cy="855662"/>
            <a:chOff x="537127" y="355866"/>
            <a:chExt cx="5740400" cy="855662"/>
          </a:xfrm>
        </p:grpSpPr>
        <p:graphicFrame>
          <p:nvGraphicFramePr>
            <p:cNvPr id="50181" name="Object 4"/>
            <p:cNvGraphicFramePr>
              <a:graphicFrameLocks noChangeAspect="1"/>
            </p:cNvGraphicFramePr>
            <p:nvPr/>
          </p:nvGraphicFramePr>
          <p:xfrm>
            <a:off x="5036102" y="355866"/>
            <a:ext cx="124142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4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102" y="355866"/>
                          <a:ext cx="124142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537127" y="519113"/>
              <a:ext cx="435888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20"/>
          <p:cNvGrpSpPr/>
          <p:nvPr/>
        </p:nvGrpSpPr>
        <p:grpSpPr>
          <a:xfrm>
            <a:off x="930275" y="1901825"/>
            <a:ext cx="5378450" cy="601663"/>
            <a:chOff x="537127" y="1176606"/>
            <a:chExt cx="5378450" cy="601663"/>
          </a:xfrm>
        </p:grpSpPr>
        <p:graphicFrame>
          <p:nvGraphicFramePr>
            <p:cNvPr id="50179" name="Object 4"/>
            <p:cNvGraphicFramePr>
              <a:graphicFrameLocks noChangeAspect="1"/>
            </p:cNvGraphicFramePr>
            <p:nvPr/>
          </p:nvGraphicFramePr>
          <p:xfrm>
            <a:off x="4845602" y="1176606"/>
            <a:ext cx="106997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5" name="Equation" r:id="rId5" imgW="406080" imgH="228600" progId="Equation.3">
                    <p:embed/>
                  </p:oleObj>
                </mc:Choice>
                <mc:Fallback>
                  <p:oleObj name="Equation" r:id="rId5" imgW="40608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602" y="1176606"/>
                          <a:ext cx="1069975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537127" y="1216778"/>
              <a:ext cx="421140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4" name="Grupp 21"/>
          <p:cNvGrpSpPr/>
          <p:nvPr/>
        </p:nvGrpSpPr>
        <p:grpSpPr>
          <a:xfrm>
            <a:off x="823913" y="3743325"/>
            <a:ext cx="7962534" cy="1865313"/>
            <a:chOff x="407504" y="1708750"/>
            <a:chExt cx="7962534" cy="1865313"/>
          </a:xfrm>
        </p:grpSpPr>
        <p:graphicFrame>
          <p:nvGraphicFramePr>
            <p:cNvPr id="50180" name="Object 4"/>
            <p:cNvGraphicFramePr>
              <a:graphicFrameLocks noChangeAspect="1"/>
            </p:cNvGraphicFramePr>
            <p:nvPr/>
          </p:nvGraphicFramePr>
          <p:xfrm>
            <a:off x="407504" y="1708750"/>
            <a:ext cx="483235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6" name="Equation" r:id="rId7" imgW="2145960" imgH="431640" progId="Equation.3">
                    <p:embed/>
                  </p:oleObj>
                </mc:Choice>
                <mc:Fallback>
                  <p:oleObj name="Equation" r:id="rId7" imgW="214596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04" y="1708750"/>
                          <a:ext cx="483235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436079" y="2680300"/>
            <a:ext cx="578485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7" name="Equation" r:id="rId9" imgW="2869920" imgH="444240" progId="Equation.3">
                    <p:embed/>
                  </p:oleObj>
                </mc:Choice>
                <mc:Fallback>
                  <p:oleObj name="Equation" r:id="rId9" imgW="2869920" imgH="4442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79" y="2680300"/>
                          <a:ext cx="5784850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457061" y="1879602"/>
              <a:ext cx="29129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Flow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Rektangel 14"/>
          <p:cNvSpPr/>
          <p:nvPr/>
        </p:nvSpPr>
        <p:spPr>
          <a:xfrm>
            <a:off x="852488" y="5689949"/>
            <a:ext cx="7232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tc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CA41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oichiometry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CA413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912813" y="28527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Liquid System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grpSp>
        <p:nvGrpSpPr>
          <p:cNvPr id="17" name="Grupp 16"/>
          <p:cNvGrpSpPr/>
          <p:nvPr/>
        </p:nvGrpSpPr>
        <p:grpSpPr>
          <a:xfrm>
            <a:off x="448435" y="1764982"/>
            <a:ext cx="6428581" cy="549275"/>
            <a:chOff x="498648" y="3917942"/>
            <a:chExt cx="6428581" cy="54927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4792041" y="3917942"/>
            <a:ext cx="21351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8" name="Equation" r:id="rId3" imgW="838080" imgH="215640" progId="Equation.3">
                    <p:embed/>
                  </p:oleObj>
                </mc:Choice>
                <mc:Fallback>
                  <p:oleObj name="Equation" r:id="rId3" imgW="838080" imgH="215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041" y="3917942"/>
                          <a:ext cx="213518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5"/>
            <p:cNvSpPr/>
            <p:nvPr/>
          </p:nvSpPr>
          <p:spPr>
            <a:xfrm>
              <a:off x="498648" y="3936039"/>
              <a:ext cx="4065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If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he rate of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ac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r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22"/>
          <p:cNvGrpSpPr/>
          <p:nvPr/>
        </p:nvGrpSpPr>
        <p:grpSpPr>
          <a:xfrm>
            <a:off x="430045" y="2661919"/>
            <a:ext cx="7991608" cy="1096963"/>
            <a:chOff x="560388" y="4758680"/>
            <a:chExt cx="7991608" cy="1096963"/>
          </a:xfrm>
        </p:grpSpPr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3864109" y="4758680"/>
            <a:ext cx="4687887" cy="1096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9" name="Equation" r:id="rId5" imgW="1841400" imgH="431640" progId="Equation.3">
                    <p:embed/>
                  </p:oleObj>
                </mc:Choice>
                <mc:Fallback>
                  <p:oleObj name="Equation" r:id="rId5" imgW="18414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109" y="4758680"/>
                          <a:ext cx="4687887" cy="1096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ktangel 17"/>
            <p:cNvSpPr/>
            <p:nvPr/>
          </p:nvSpPr>
          <p:spPr>
            <a:xfrm>
              <a:off x="560388" y="5040159"/>
              <a:ext cx="313739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the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oul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hav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upp 19"/>
          <p:cNvGrpSpPr/>
          <p:nvPr/>
        </p:nvGrpSpPr>
        <p:grpSpPr>
          <a:xfrm>
            <a:off x="436528" y="4114482"/>
            <a:ext cx="3903663" cy="493308"/>
            <a:chOff x="560388" y="5302913"/>
            <a:chExt cx="3903663" cy="493308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2852738" y="5302913"/>
            <a:ext cx="16113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0" name="Equation" r:id="rId7" imgW="761760" imgH="215640" progId="Equation.3">
                    <p:embed/>
                  </p:oleObj>
                </mc:Choice>
                <mc:Fallback>
                  <p:oleObj name="Equation" r:id="rId7" imgW="761760" imgH="215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8" y="5302913"/>
                          <a:ext cx="16113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8"/>
            <p:cNvSpPr/>
            <p:nvPr/>
          </p:nvSpPr>
          <p:spPr>
            <a:xfrm>
              <a:off x="560388" y="5303778"/>
              <a:ext cx="222528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23"/>
          <p:cNvGrpSpPr/>
          <p:nvPr/>
        </p:nvGrpSpPr>
        <p:grpSpPr>
          <a:xfrm>
            <a:off x="4711665" y="4246244"/>
            <a:ext cx="2908304" cy="2429405"/>
            <a:chOff x="833964" y="4284133"/>
            <a:chExt cx="2908304" cy="2429405"/>
          </a:xfrm>
        </p:grpSpPr>
        <p:grpSp>
          <p:nvGrpSpPr>
            <p:cNvPr id="34" name="Grupp 13"/>
            <p:cNvGrpSpPr/>
            <p:nvPr/>
          </p:nvGrpSpPr>
          <p:grpSpPr>
            <a:xfrm>
              <a:off x="1710268" y="4284133"/>
              <a:ext cx="2032000" cy="2015067"/>
              <a:chOff x="1710268" y="4284133"/>
              <a:chExt cx="2032000" cy="2015067"/>
            </a:xfrm>
          </p:grpSpPr>
          <p:cxnSp>
            <p:nvCxnSpPr>
              <p:cNvPr id="39" name="Rak 11"/>
              <p:cNvCxnSpPr/>
              <p:nvPr/>
            </p:nvCxnSpPr>
            <p:spPr>
              <a:xfrm rot="5400000">
                <a:off x="711201" y="5283200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Rak 12"/>
              <p:cNvCxnSpPr/>
              <p:nvPr/>
            </p:nvCxnSpPr>
            <p:spPr>
              <a:xfrm>
                <a:off x="1727201" y="6282267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Rak 19"/>
            <p:cNvCxnSpPr/>
            <p:nvPr/>
          </p:nvCxnSpPr>
          <p:spPr>
            <a:xfrm rot="5400000">
              <a:off x="2726268" y="5283200"/>
              <a:ext cx="2015067" cy="1693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833964" y="4555066"/>
            <a:ext cx="768350" cy="1087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1" name="Equation" r:id="rId9" imgW="304560" imgH="431640" progId="Equation.3">
                    <p:embed/>
                  </p:oleObj>
                </mc:Choice>
                <mc:Fallback>
                  <p:oleObj name="Equation" r:id="rId9" imgW="304560" imgH="431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964" y="4555066"/>
                          <a:ext cx="768350" cy="1087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ihandsfigur 21"/>
            <p:cNvSpPr/>
            <p:nvPr/>
          </p:nvSpPr>
          <p:spPr>
            <a:xfrm>
              <a:off x="1710267" y="4588933"/>
              <a:ext cx="2032000" cy="990601"/>
            </a:xfrm>
            <a:custGeom>
              <a:avLst/>
              <a:gdLst>
                <a:gd name="connsiteX0" fmla="*/ 0 w 2032000"/>
                <a:gd name="connsiteY0" fmla="*/ 965200 h 990601"/>
                <a:gd name="connsiteX1" fmla="*/ 1303866 w 2032000"/>
                <a:gd name="connsiteY1" fmla="*/ 829734 h 990601"/>
                <a:gd name="connsiteX2" fmla="*/ 2032000 w 2032000"/>
                <a:gd name="connsiteY2" fmla="*/ 0 h 990601"/>
                <a:gd name="connsiteX3" fmla="*/ 2032000 w 2032000"/>
                <a:gd name="connsiteY3" fmla="*/ 0 h 99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2000" h="990601">
                  <a:moveTo>
                    <a:pt x="0" y="965200"/>
                  </a:moveTo>
                  <a:cubicBezTo>
                    <a:pt x="482599" y="977900"/>
                    <a:pt x="965199" y="990601"/>
                    <a:pt x="1303866" y="829734"/>
                  </a:cubicBezTo>
                  <a:cubicBezTo>
                    <a:pt x="1642533" y="668867"/>
                    <a:pt x="2032000" y="0"/>
                    <a:pt x="2032000" y="0"/>
                  </a:cubicBezTo>
                  <a:lnTo>
                    <a:pt x="2032000" y="0"/>
                  </a:ln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2497138" y="6394450"/>
            <a:ext cx="382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2" name="Equation" r:id="rId11" imgW="152400" imgH="127000" progId="Equation.3">
                    <p:embed/>
                  </p:oleObj>
                </mc:Choice>
                <mc:Fallback>
                  <p:oleObj name="Equation" r:id="rId11" imgW="152400" imgH="1270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138" y="6394450"/>
                          <a:ext cx="382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40" descr="dripping-faucet-md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23100" y="352312"/>
            <a:ext cx="1600200" cy="1915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 16"/>
          <p:cNvGrpSpPr/>
          <p:nvPr/>
        </p:nvGrpSpPr>
        <p:grpSpPr>
          <a:xfrm>
            <a:off x="629399" y="5130800"/>
            <a:ext cx="5434100" cy="1396577"/>
            <a:chOff x="629399" y="5130800"/>
            <a:chExt cx="5434100" cy="1396577"/>
          </a:xfrm>
        </p:grpSpPr>
        <p:grpSp>
          <p:nvGrpSpPr>
            <p:cNvPr id="15" name="Grupp 14"/>
            <p:cNvGrpSpPr/>
            <p:nvPr/>
          </p:nvGrpSpPr>
          <p:grpSpPr>
            <a:xfrm>
              <a:off x="629399" y="5130800"/>
              <a:ext cx="5434100" cy="1396577"/>
              <a:chOff x="560300" y="4005149"/>
              <a:chExt cx="5434100" cy="1396577"/>
            </a:xfrm>
          </p:grpSpPr>
          <p:grpSp>
            <p:nvGrpSpPr>
              <p:cNvPr id="21" name="Grupp 20"/>
              <p:cNvGrpSpPr/>
              <p:nvPr/>
            </p:nvGrpSpPr>
            <p:grpSpPr>
              <a:xfrm>
                <a:off x="2873374" y="4052080"/>
                <a:ext cx="3121026" cy="1349646"/>
                <a:chOff x="2770274" y="2300936"/>
                <a:chExt cx="3121026" cy="1349646"/>
              </a:xfrm>
            </p:grpSpPr>
            <p:sp>
              <p:nvSpPr>
                <p:cNvPr id="11" name="Rektangel 10"/>
                <p:cNvSpPr/>
                <p:nvPr/>
              </p:nvSpPr>
              <p:spPr>
                <a:xfrm>
                  <a:off x="2770274" y="2300936"/>
                  <a:ext cx="3121026" cy="1349646"/>
                </a:xfrm>
                <a:prstGeom prst="rect">
                  <a:avLst/>
                </a:prstGeom>
                <a:noFill/>
                <a:ln>
                  <a:solidFill>
                    <a:srgbClr val="C6491E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0" name="Rektangel 19"/>
              <p:cNvSpPr/>
              <p:nvPr/>
            </p:nvSpPr>
            <p:spPr>
              <a:xfrm>
                <a:off x="560300" y="4005149"/>
                <a:ext cx="177523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obtain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</p:txBody>
          </p:sp>
        </p:grpSp>
        <p:graphicFrame>
          <p:nvGraphicFramePr>
            <p:cNvPr id="159745" name="Object 1"/>
            <p:cNvGraphicFramePr>
              <a:graphicFrameLocks noChangeAspect="1"/>
            </p:cNvGraphicFramePr>
            <p:nvPr/>
          </p:nvGraphicFramePr>
          <p:xfrm>
            <a:off x="3230563" y="5338763"/>
            <a:ext cx="2471737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7" name="Equation" r:id="rId3" imgW="1028520" imgH="444240" progId="Equation.3">
                    <p:embed/>
                  </p:oleObj>
                </mc:Choice>
                <mc:Fallback>
                  <p:oleObj name="Equation" r:id="rId3" imgW="1028520" imgH="44424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5338763"/>
                          <a:ext cx="2471737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15"/>
          <p:cNvGrpSpPr/>
          <p:nvPr/>
        </p:nvGrpSpPr>
        <p:grpSpPr>
          <a:xfrm>
            <a:off x="622300" y="1576473"/>
            <a:ext cx="8991600" cy="3490827"/>
            <a:chOff x="622300" y="1576473"/>
            <a:chExt cx="8991600" cy="3490827"/>
          </a:xfrm>
        </p:grpSpPr>
        <p:grpSp>
          <p:nvGrpSpPr>
            <p:cNvPr id="29" name="Grupp 28"/>
            <p:cNvGrpSpPr/>
            <p:nvPr/>
          </p:nvGrpSpPr>
          <p:grpSpPr>
            <a:xfrm>
              <a:off x="622300" y="1576473"/>
              <a:ext cx="8991600" cy="1944200"/>
              <a:chOff x="537770" y="1553174"/>
              <a:chExt cx="8149030" cy="1944200"/>
            </a:xfrm>
          </p:grpSpPr>
          <p:sp>
            <p:nvSpPr>
              <p:cNvPr id="18" name="Rektangel 17"/>
              <p:cNvSpPr/>
              <p:nvPr/>
            </p:nvSpPr>
            <p:spPr>
              <a:xfrm>
                <a:off x="537770" y="1553174"/>
                <a:ext cx="5463492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Combining the compressibility factor equation of state with Z = Z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0</a:t>
                </a:r>
                <a:endParaRPr lang="sv-SE" sz="2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3" name="Grupp 12"/>
              <p:cNvGrpSpPr/>
              <p:nvPr/>
            </p:nvGrpSpPr>
            <p:grpSpPr>
              <a:xfrm>
                <a:off x="1258880" y="2606289"/>
                <a:ext cx="7427920" cy="891085"/>
                <a:chOff x="1350265" y="1912938"/>
                <a:chExt cx="5888735" cy="706438"/>
              </a:xfrm>
            </p:grpSpPr>
          </p:grpSp>
        </p:grpSp>
        <p:graphicFrame>
          <p:nvGraphicFramePr>
            <p:cNvPr id="159746" name="Object 2"/>
            <p:cNvGraphicFramePr>
              <a:graphicFrameLocks noChangeAspect="1"/>
            </p:cNvGraphicFramePr>
            <p:nvPr/>
          </p:nvGraphicFramePr>
          <p:xfrm>
            <a:off x="3230563" y="2505075"/>
            <a:ext cx="1658937" cy="2562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8" name="Equation" r:id="rId5" imgW="863280" imgH="1295280" progId="Equation.3">
                    <p:embed/>
                  </p:oleObj>
                </mc:Choice>
                <mc:Fallback>
                  <p:oleObj name="Equation" r:id="rId5" imgW="863280" imgH="1295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2505075"/>
                          <a:ext cx="1658937" cy="2562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622300" y="2568575"/>
              <a:ext cx="8458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9</a:t>
            </a:fld>
            <a:endParaRPr lang="sv-SE"/>
          </a:p>
        </p:txBody>
      </p:sp>
      <p:pic>
        <p:nvPicPr>
          <p:cNvPr id="22" name="Picture 21" descr="propane-tank-md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6169" y="462862"/>
            <a:ext cx="1563831" cy="2824375"/>
          </a:xfrm>
          <a:prstGeom prst="rect">
            <a:avLst/>
          </a:prstGeom>
        </p:spPr>
      </p:pic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88</TotalTime>
  <Words>448</Words>
  <Application>Microsoft Office PowerPoint</Application>
  <PresentationFormat>On-screen Show (4:3)</PresentationFormat>
  <Paragraphs>181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ngsana New</vt:lpstr>
      <vt:lpstr>Arial</vt:lpstr>
      <vt:lpstr>Calibri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5</vt:lpstr>
      <vt:lpstr>Lecture 5 – Thursday</vt:lpstr>
      <vt:lpstr>Reactor Mole Balances Summary</vt:lpstr>
      <vt:lpstr>Algorithm</vt:lpstr>
      <vt:lpstr>Reaction Engineering</vt:lpstr>
      <vt:lpstr>Flow System Stoichiometric Table</vt:lpstr>
      <vt:lpstr>PowerPoint Presentation</vt:lpstr>
      <vt:lpstr>Liquid Systems</vt:lpstr>
      <vt:lpstr>Stoichiometry  for Gas Phase Flow Systems</vt:lpstr>
      <vt:lpstr>Stoichiometry  for Gas Phase Flow Systems</vt:lpstr>
      <vt:lpstr>Stoichiometry  for Gas Phase Flow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5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Arthur Shih</dc:creator>
  <cp:lastModifiedBy>alkuehne</cp:lastModifiedBy>
  <cp:revision>105</cp:revision>
  <dcterms:created xsi:type="dcterms:W3CDTF">2010-08-03T19:29:14Z</dcterms:created>
  <dcterms:modified xsi:type="dcterms:W3CDTF">2016-07-13T05:13:06Z</dcterms:modified>
</cp:coreProperties>
</file>